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customXmlProperties+xml" PartName="/customXml/itemProps1.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3625" w:rsidRDefault="00463625" w:rsidP="0076550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ĐỀ KIỂM TRA GIỮA KÌ 1 TOÁN 7</w:t>
      </w:r>
    </w:p>
    <w:p w:rsidR="0076550E" w:rsidRPr="00666609" w:rsidRDefault="0076550E" w:rsidP="0076550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NĂM HỌC 2022-2023</w:t>
      </w:r>
    </w:p>
    <w:p w:rsidR="00463625" w:rsidRPr="00666609" w:rsidRDefault="00463625" w:rsidP="00463625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HẦN 1- TRẮC NGHIỆM (3điểm)</w:t>
      </w:r>
    </w:p>
    <w:p w:rsidR="006C55ED" w:rsidRPr="00D45559" w:rsidRDefault="006C55ED" w:rsidP="00463625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/>
        </w:rPr>
        <w:t>Hãy khoanh tròn vào chữ cái đứng trước câu trả lời đúng.</w:t>
      </w:r>
    </w:p>
    <w:p w:rsidR="00463625" w:rsidRPr="00D45559" w:rsidRDefault="00692473" w:rsidP="00463625">
      <w:pPr>
        <w:spacing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Câu 1</w:t>
      </w:r>
      <w:r w:rsidR="00463625"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="0010050C"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Trong các số hữu tỉ sau số nào biểu diễn số hữu tỉ </w:t>
      </w:r>
      <w:r w:rsidR="00CD0F0A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color w:val="000000" w:themeColor="text1"/>
          <w:position w:val="-26"/>
          <w:sz w:val="28"/>
          <w:szCs w:val="28"/>
          <w:lang w:val="en-US"/>
        </w:rPr>
        <w:object w:dxaOrig="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4.5pt" o:ole="">
            <v:imagedata r:id="rId9" o:title=""/>
          </v:shape>
          <o:OLEObject Type="Embed" ProgID="Equation.DSMT4" ShapeID="_x0000_i1025" DrawAspect="Content" ObjectID="_1730280615" r:id="rId10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?</w:t>
      </w:r>
    </w:p>
    <w:p w:rsidR="00463625" w:rsidRPr="00D45559" w:rsidRDefault="00463625" w:rsidP="00463625">
      <w:pPr>
        <w:spacing w:line="360" w:lineRule="auto"/>
        <w:ind w:firstLine="72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A .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260" w:dyaOrig="700">
          <v:shape id="_x0000_i1026" type="#_x0000_t75" style="width:13.5pt;height:34.5pt" o:ole="">
            <v:imagedata r:id="rId11" o:title=""/>
          </v:shape>
          <o:OLEObject Type="Embed" ProgID="Equation.DSMT4" ShapeID="_x0000_i1026" DrawAspect="Content" ObjectID="_1730280616" r:id="rId12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val="en-US"/>
        </w:rPr>
        <w:t>B.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400" w:dyaOrig="700">
          <v:shape id="_x0000_i1027" type="#_x0000_t75" style="width:19.5pt;height:34.5pt" o:ole="">
            <v:imagedata r:id="rId13" o:title=""/>
          </v:shape>
          <o:OLEObject Type="Embed" ProgID="Equation.DSMT4" ShapeID="_x0000_i1027" DrawAspect="Content" ObjectID="_1730280617" r:id="rId14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  <w:t xml:space="preserve">C.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8"/>
          <w:sz w:val="28"/>
          <w:szCs w:val="28"/>
          <w:lang w:val="en-US"/>
        </w:rPr>
        <w:object w:dxaOrig="360" w:dyaOrig="720">
          <v:shape id="_x0000_i1028" type="#_x0000_t75" style="width:18.75pt;height:36pt" o:ole="">
            <v:imagedata r:id="rId15" o:title=""/>
          </v:shape>
          <o:OLEObject Type="Embed" ProgID="Equation.DSMT4" ShapeID="_x0000_i1028" DrawAspect="Content" ObjectID="_1730280618" r:id="rId16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  <w:t xml:space="preserve">          D.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400" w:dyaOrig="700">
          <v:shape id="_x0000_i1029" type="#_x0000_t75" style="width:19.5pt;height:34.5pt" o:ole="">
            <v:imagedata r:id="rId17" o:title=""/>
          </v:shape>
          <o:OLEObject Type="Embed" ProgID="Equation.DSMT4" ShapeID="_x0000_i1029" DrawAspect="Content" ObjectID="_1730280619" r:id="rId18"/>
        </w:object>
      </w:r>
    </w:p>
    <w:p w:rsidR="00463625" w:rsidRPr="00D45559" w:rsidRDefault="00692473" w:rsidP="00463625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Câu 2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.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Kết quả phép tính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560" w:dyaOrig="340">
          <v:shape id="_x0000_i1030" type="#_x0000_t75" style="width:27.75pt;height:17.25pt" o:ole="">
            <v:imagedata r:id="rId19" o:title=""/>
          </v:shape>
          <o:OLEObject Type="Embed" ProgID="Equation.DSMT4" ShapeID="_x0000_i1030" DrawAspect="Content" ObjectID="_1730280620" r:id="rId20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bằng</w:t>
      </w:r>
    </w:p>
    <w:p w:rsidR="00463625" w:rsidRPr="00D45559" w:rsidRDefault="00463625" w:rsidP="00463625">
      <w:pPr>
        <w:spacing w:line="36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A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00" w:dyaOrig="320">
          <v:shape id="_x0000_i1031" type="#_x0000_t75" style="width:15pt;height:16.5pt" o:ole="">
            <v:imagedata r:id="rId21" o:title=""/>
          </v:shape>
          <o:OLEObject Type="Embed" ProgID="Equation.DSMT4" ShapeID="_x0000_i1031" DrawAspect="Content" ObjectID="_1730280621" r:id="rId22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B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40" w:dyaOrig="320">
          <v:shape id="_x0000_i1032" type="#_x0000_t75" style="width:16.5pt;height:16.5pt" o:ole="">
            <v:imagedata r:id="rId23" o:title=""/>
          </v:shape>
          <o:OLEObject Type="Embed" ProgID="Equation.DSMT4" ShapeID="_x0000_i1032" DrawAspect="Content" ObjectID="_1730280622" r:id="rId24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val="en-US"/>
        </w:rPr>
        <w:t>C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  <w:lang w:val="en-US"/>
        </w:rPr>
        <w:t>.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40" w:dyaOrig="360">
          <v:shape id="_x0000_i1033" type="#_x0000_t75" style="width:17.25pt;height:18.75pt" o:ole="">
            <v:imagedata r:id="rId25" o:title=""/>
          </v:shape>
          <o:OLEObject Type="Embed" ProgID="Equation.DSMT4" ShapeID="_x0000_i1033" DrawAspect="Content" ObjectID="_1730280623" r:id="rId26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D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60" w:dyaOrig="320">
          <v:shape id="_x0000_i1034" type="#_x0000_t75" style="width:18.75pt;height:16.5pt" o:ole="">
            <v:imagedata r:id="rId27" o:title=""/>
          </v:shape>
          <o:OLEObject Type="Embed" ProgID="Equation.DSMT4" ShapeID="_x0000_i1034" DrawAspect="Content" ObjectID="_1730280624" r:id="rId28"/>
        </w:object>
      </w:r>
    </w:p>
    <w:p w:rsidR="00416028" w:rsidRPr="00D45559" w:rsidRDefault="00463625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692473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3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Quan sát hình vẽ bên. Số đo của góc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580" w:dyaOrig="380">
          <v:shape id="_x0000_i1035" type="#_x0000_t75" style="width:28.5pt;height:19.5pt" o:ole="">
            <v:imagedata r:id="rId29" o:title=""/>
          </v:shape>
          <o:OLEObject Type="Embed" ProgID="Equation.DSMT4" ShapeID="_x0000_i1035" DrawAspect="Content" ObjectID="_1730280625" r:id="rId30"/>
        </w:objec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bằng</w:t>
      </w:r>
    </w:p>
    <w:p w:rsidR="00416028" w:rsidRPr="00D45559" w:rsidRDefault="00416028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8"/>
      </w:tblGrid>
      <w:tr w:rsidR="00D45559" w:rsidRPr="00D45559" w:rsidTr="00416028">
        <w:tc>
          <w:tcPr>
            <w:tcW w:w="5377" w:type="dxa"/>
          </w:tcPr>
          <w:p w:rsidR="00416028" w:rsidRPr="00D45559" w:rsidRDefault="00416028" w:rsidP="00416028">
            <w:pPr>
              <w:spacing w:line="276" w:lineRule="auto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A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420" w:dyaOrig="340">
                <v:shape id="_x0000_i1036" type="#_x0000_t75" style="width:21pt;height:16.5pt" o:ole="">
                  <v:imagedata r:id="rId31" o:title=""/>
                </v:shape>
                <o:OLEObject Type="Embed" ProgID="Equation.DSMT4" ShapeID="_x0000_i1036" DrawAspect="Content" ObjectID="_1730280626" r:id="rId32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                            </w:t>
            </w: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B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520" w:dyaOrig="340">
                <v:shape id="_x0000_i1037" type="#_x0000_t75" style="width:24.75pt;height:16.5pt" o:ole="">
                  <v:imagedata r:id="rId33" o:title=""/>
                </v:shape>
                <o:OLEObject Type="Embed" ProgID="Equation.DSMT4" ShapeID="_x0000_i1037" DrawAspect="Content" ObjectID="_1730280627" r:id="rId34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.</w:t>
            </w:r>
          </w:p>
          <w:p w:rsidR="00416028" w:rsidRPr="00D45559" w:rsidRDefault="00416028" w:rsidP="00416028">
            <w:pPr>
              <w:spacing w:line="276" w:lineRule="auto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C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420" w:dyaOrig="340">
                <v:shape id="_x0000_i1038" type="#_x0000_t75" style="width:21pt;height:16.5pt" o:ole="">
                  <v:imagedata r:id="rId35" o:title=""/>
                </v:shape>
                <o:OLEObject Type="Embed" ProgID="Equation.DSMT4" ShapeID="_x0000_i1038" DrawAspect="Content" ObjectID="_1730280628" r:id="rId36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                            </w:t>
            </w: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D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520" w:dyaOrig="340">
                <v:shape id="_x0000_i1039" type="#_x0000_t75" style="width:24.75pt;height:16.5pt" o:ole="">
                  <v:imagedata r:id="rId37" o:title=""/>
                </v:shape>
                <o:OLEObject Type="Embed" ProgID="Equation.DSMT4" ShapeID="_x0000_i1039" DrawAspect="Content" ObjectID="_1730280629" r:id="rId38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.</w:t>
            </w:r>
          </w:p>
        </w:tc>
        <w:tc>
          <w:tcPr>
            <w:tcW w:w="5378" w:type="dxa"/>
          </w:tcPr>
          <w:p w:rsidR="00416028" w:rsidRPr="00D45559" w:rsidRDefault="00416028" w:rsidP="0041602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5CF8B951" wp14:editId="4CEA3C4E">
                  <wp:extent cx="1752560" cy="80962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266" cy="813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16028" w:rsidRPr="00D45559" w:rsidRDefault="00416028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63625" w:rsidRPr="00D45559" w:rsidRDefault="00692473" w:rsidP="00463625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âu 4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. Cho hình vẽ biết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680" w:dyaOrig="360">
          <v:shape id="_x0000_i1040" type="#_x0000_t75" style="width:33pt;height:18.75pt" o:ole="">
            <v:imagedata r:id="rId40" o:title=""/>
          </v:shape>
          <o:OLEObject Type="Embed" ProgID="Equation.DSMT4" ShapeID="_x0000_i1040" DrawAspect="Content" ObjectID="_1730280630" r:id="rId41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thì </w:t>
      </w:r>
    </w:p>
    <w:p w:rsidR="00463625" w:rsidRPr="00D45559" w:rsidRDefault="00463625" w:rsidP="00463625">
      <w:pPr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032CF3B2" wp14:editId="6E8DB479">
            <wp:extent cx="1904365" cy="1066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096" cy="106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25" w:rsidRPr="00D45559" w:rsidRDefault="00463625" w:rsidP="00463625">
      <w:pPr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A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20" w:dyaOrig="440">
          <v:shape id="_x0000_i1041" type="#_x0000_t75" style="width:51pt;height:22.5pt" o:ole="">
            <v:imagedata r:id="rId43" o:title=""/>
          </v:shape>
          <o:OLEObject Type="Embed" ProgID="Equation.DSMT4" ShapeID="_x0000_i1041" DrawAspect="Content" ObjectID="_1730280631" r:id="rId44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B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40" w:dyaOrig="440">
          <v:shape id="_x0000_i1042" type="#_x0000_t75" style="width:51.75pt;height:22.5pt" o:ole="">
            <v:imagedata r:id="rId45" o:title=""/>
          </v:shape>
          <o:OLEObject Type="Embed" ProgID="Equation.DSMT4" ShapeID="_x0000_i1042" DrawAspect="Content" ObjectID="_1730280632" r:id="rId46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60" w:dyaOrig="440">
          <v:shape id="_x0000_i1043" type="#_x0000_t75" style="width:53.25pt;height:22.5pt" o:ole="">
            <v:imagedata r:id="rId47" o:title=""/>
          </v:shape>
          <o:OLEObject Type="Embed" ProgID="Equation.DSMT4" ShapeID="_x0000_i1043" DrawAspect="Content" ObjectID="_1730280633" r:id="rId48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D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40" w:dyaOrig="440">
          <v:shape id="_x0000_i1044" type="#_x0000_t75" style="width:52.5pt;height:22.5pt" o:ole="">
            <v:imagedata r:id="rId49" o:title=""/>
          </v:shape>
          <o:OLEObject Type="Embed" ProgID="Equation.DSMT4" ShapeID="_x0000_i1044" DrawAspect="Content" ObjectID="_1730280634" r:id="rId50"/>
        </w:object>
      </w:r>
    </w:p>
    <w:p w:rsidR="00C344AB" w:rsidRPr="00D45559" w:rsidRDefault="00692473" w:rsidP="00C344A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âu 5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>.</w: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m giác ABC vuông tại A, có </w:t>
      </w:r>
      <w:r w:rsidR="00C344AB" w:rsidRPr="00D45559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780" w:dyaOrig="360">
          <v:shape id="_x0000_i1045" type="#_x0000_t75" style="width:39pt;height:18.75pt" o:ole="">
            <v:imagedata r:id="rId51" o:title=""/>
          </v:shape>
          <o:OLEObject Type="Embed" ProgID="Equation.DSMT4" ShapeID="_x0000_i1045" DrawAspect="Content" ObjectID="_1730280635" r:id="rId52"/>
        </w:objec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Khi đó : </w:t>
      </w:r>
    </w:p>
    <w:p w:rsidR="00C344AB" w:rsidRPr="00D45559" w:rsidRDefault="00C344AB" w:rsidP="00C344AB">
      <w:pPr>
        <w:ind w:left="426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A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  <w:r w:rsidRPr="00D45559">
        <w:rPr>
          <w:color w:val="000000" w:themeColor="text1"/>
        </w:rPr>
        <w:t xml:space="preserve"> </w:t>
      </w:r>
      <w:r w:rsidRPr="00D45559">
        <w:rPr>
          <w:color w:val="000000" w:themeColor="text1"/>
          <w:position w:val="-6"/>
        </w:rPr>
        <w:object w:dxaOrig="800" w:dyaOrig="340">
          <v:shape id="_x0000_i1046" type="#_x0000_t75" style="width:39pt;height:17.25pt" o:ole="">
            <v:imagedata r:id="rId53" o:title=""/>
          </v:shape>
          <o:OLEObject Type="Embed" ProgID="Equation.DSMT4" ShapeID="_x0000_i1046" DrawAspect="Content" ObjectID="_1730280636" r:id="rId54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r w:rsidRPr="00D45559">
        <w:rPr>
          <w:color w:val="000000" w:themeColor="text1"/>
          <w:position w:val="-6"/>
        </w:rPr>
        <w:object w:dxaOrig="800" w:dyaOrig="340">
          <v:shape id="_x0000_i1047" type="#_x0000_t75" style="width:39pt;height:17.25pt" o:ole="">
            <v:imagedata r:id="rId55" o:title=""/>
          </v:shape>
          <o:OLEObject Type="Embed" ProgID="Equation.DSMT4" ShapeID="_x0000_i1047" DrawAspect="Content" ObjectID="_1730280637" r:id="rId56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C344AB" w:rsidRPr="00D45559" w:rsidRDefault="00C344AB" w:rsidP="00C344AB">
      <w:pPr>
        <w:ind w:left="426" w:firstLine="720"/>
        <w:jc w:val="both"/>
        <w:rPr>
          <w:color w:val="000000" w:themeColor="text1"/>
        </w:rPr>
      </w:pP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.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45559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800" w:dyaOrig="340">
          <v:shape id="_x0000_i1048" type="#_x0000_t75" style="width:39pt;height:17.25pt" o:ole="">
            <v:imagedata r:id="rId57" o:title=""/>
          </v:shape>
          <o:OLEObject Type="Embed" ProgID="Equation.DSMT4" ShapeID="_x0000_i1048" DrawAspect="Content" ObjectID="_1730280638" r:id="rId58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r w:rsidRPr="00D45559">
        <w:rPr>
          <w:color w:val="000000" w:themeColor="text1"/>
          <w:position w:val="-6"/>
        </w:rPr>
        <w:object w:dxaOrig="900" w:dyaOrig="340">
          <v:shape id="_x0000_i1049" type="#_x0000_t75" style="width:45pt;height:17.25pt" o:ole="">
            <v:imagedata r:id="rId59" o:title=""/>
          </v:shape>
          <o:OLEObject Type="Embed" ProgID="Equation.DSMT4" ShapeID="_x0000_i1049" DrawAspect="Content" ObjectID="_1730280639" r:id="rId60"/>
        </w:object>
      </w:r>
    </w:p>
    <w:p w:rsidR="00C344AB" w:rsidRPr="00D45559" w:rsidRDefault="00C344AB" w:rsidP="00C344A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C344AB" w:rsidRPr="00D45559" w:rsidRDefault="00C344AB" w:rsidP="00C344A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Câu </w:t>
      </w:r>
      <w:r w:rsidR="00692473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6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>.</w:t>
      </w:r>
      <w:r w:rsidR="00692473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Cho hình vẽ sau, tìm cặp tam giác bằng nhau :</w:t>
      </w:r>
    </w:p>
    <w:tbl>
      <w:tblPr>
        <w:tblStyle w:val="TableGrid"/>
        <w:tblW w:w="11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7"/>
        <w:gridCol w:w="5265"/>
      </w:tblGrid>
      <w:tr w:rsidR="00D45559" w:rsidRPr="00D45559" w:rsidTr="00692473">
        <w:tc>
          <w:tcPr>
            <w:tcW w:w="6237" w:type="dxa"/>
          </w:tcPr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A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BC=△CED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B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BC=△ECD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C.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 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CB=△DCE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D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BAC=△CED</m:t>
              </m:r>
            </m:oMath>
          </w:p>
        </w:tc>
        <w:tc>
          <w:tcPr>
            <w:tcW w:w="5265" w:type="dxa"/>
          </w:tcPr>
          <w:p w:rsidR="00692473" w:rsidRPr="00D45559" w:rsidRDefault="00692473" w:rsidP="00C344AB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1145156D" wp14:editId="2253AAD3">
                  <wp:extent cx="1590675" cy="1485900"/>
                  <wp:effectExtent l="0" t="0" r="9525" b="0"/>
                  <wp:docPr id="586" name="image7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5.png"/>
                          <pic:cNvPicPr preferRelativeResize="0"/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1883" cy="148702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2473" w:rsidRDefault="00692473" w:rsidP="00C344AB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692473" w:rsidRDefault="00692473" w:rsidP="00692473">
      <w:pPr>
        <w:jc w:val="both"/>
      </w:pPr>
      <w:bookmarkStart w:id="0" w:name="_GoBack"/>
      <w:bookmarkEnd w:id="0"/>
    </w:p>
    <w:p w:rsidR="00463625" w:rsidRPr="00666609" w:rsidRDefault="00463625" w:rsidP="00463625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PHẦN 2- TỰ LUẬN (7điểm)</w:t>
      </w:r>
    </w:p>
    <w:p w:rsidR="00463625" w:rsidRPr="00666609" w:rsidRDefault="0010050C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1 (</w:t>
      </w:r>
      <w:r w:rsidR="009378F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1,5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)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. Thực hiện phép tính (tính hợp lý, nếu có thể).</w:t>
      </w:r>
    </w:p>
    <w:p w:rsidR="00E10EB1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520" w:dyaOrig="620">
          <v:shape id="_x0000_i1050" type="#_x0000_t75" style="width:75pt;height:30.75pt" o:ole="">
            <v:imagedata r:id="rId62" o:title=""/>
          </v:shape>
          <o:OLEObject Type="Embed" ProgID="Equation.DSMT4" ShapeID="_x0000_i1050" DrawAspect="Content" ObjectID="_1730280640" r:id="rId63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</w:p>
    <w:p w:rsidR="00E10EB1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b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1560" w:dyaOrig="680">
          <v:shape id="_x0000_i1051" type="#_x0000_t75" style="width:77.25pt;height:33.75pt" o:ole="">
            <v:imagedata r:id="rId64" o:title=""/>
          </v:shape>
          <o:OLEObject Type="Embed" ProgID="Equation.DSMT4" ShapeID="_x0000_i1051" DrawAspect="Content" ObjectID="_1730280641" r:id="rId65"/>
        </w:object>
      </w:r>
    </w:p>
    <w:p w:rsidR="00463625" w:rsidRPr="00666609" w:rsidRDefault="00E10EB1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E10EB1">
        <w:rPr>
          <w:rFonts w:ascii="Times New Roman" w:eastAsia="Times New Roman" w:hAnsi="Times New Roman" w:cs="Times New Roman"/>
          <w:position w:val="-32"/>
          <w:sz w:val="28"/>
          <w:szCs w:val="28"/>
          <w:lang w:val="pt-BR"/>
        </w:rPr>
        <w:object w:dxaOrig="4160" w:dyaOrig="780">
          <v:shape id="_x0000_i1052" type="#_x0000_t75" style="width:208.5pt;height:39pt" o:ole="">
            <v:imagedata r:id="rId66" o:title=""/>
          </v:shape>
          <o:OLEObject Type="Embed" ProgID="Equation.DSMT4" ShapeID="_x0000_i1052" DrawAspect="Content" ObjectID="_1730280642" r:id="rId67"/>
        </w:objec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Bài 2 </w:t>
      </w:r>
      <w:r w:rsidR="0010050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( 1,5</w:t>
      </w:r>
      <w:r w:rsidR="0010050C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</w:t>
      </w:r>
      <w:r w:rsidR="0010050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)</w:t>
      </w:r>
      <w:r w:rsidR="0010050C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.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Tìm x.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a) </w:t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400" w:dyaOrig="620">
          <v:shape id="_x0000_i1053" type="#_x0000_t75" style="width:70.5pt;height:30.75pt" o:ole="">
            <v:imagedata r:id="rId68" o:title=""/>
          </v:shape>
          <o:OLEObject Type="Embed" ProgID="Equation.DSMT4" ShapeID="_x0000_i1053" DrawAspect="Content" ObjectID="_1730280643" r:id="rId69"/>
        </w:object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b)</w:t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280" w:dyaOrig="620">
          <v:shape id="_x0000_i1054" type="#_x0000_t75" style="width:64.5pt;height:30.75pt" o:ole="">
            <v:imagedata r:id="rId70" o:title=""/>
          </v:shape>
          <o:OLEObject Type="Embed" ProgID="Equation.DSMT4" ShapeID="_x0000_i1054" DrawAspect="Content" ObjectID="_1730280644" r:id="rId71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A3782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c)</w:t>
      </w:r>
      <w:r w:rsidR="00A37822" w:rsidRPr="00FB296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400" w:dyaOrig="520">
          <v:shape id="_x0000_i1055" type="#_x0000_t75" style="width:69.75pt;height:24.75pt" o:ole="">
            <v:imagedata r:id="rId72" o:title=""/>
          </v:shape>
          <o:OLEObject Type="Embed" ProgID="Equation.DSMT4" ShapeID="_x0000_i1055" DrawAspect="Content" ObjectID="_1730280645" r:id="rId73"/>
        </w:object>
      </w:r>
      <w:r w:rsidR="001C4F8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9378F8" w:rsidRDefault="00463625" w:rsidP="009378F8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Bài 3  (NB+TH) </w:t>
      </w:r>
      <w:r w:rsidR="00E20BF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3</w:t>
      </w: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điểm.</w:t>
      </w:r>
      <w:r w:rsidR="009378F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 hình vẽ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10"/>
        <w:gridCol w:w="4911"/>
      </w:tblGrid>
      <w:tr w:rsidR="009378F8" w:rsidRPr="00A23860" w:rsidTr="00AF008C">
        <w:tc>
          <w:tcPr>
            <w:tcW w:w="4910" w:type="dxa"/>
            <w:shd w:val="clear" w:color="auto" w:fill="auto"/>
          </w:tcPr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>a) Chứng minh  a//b</w: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b) Tính </w:t>
            </w:r>
            <w:r w:rsidRPr="00A23860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val="nl-NL"/>
              </w:rPr>
              <w:object w:dxaOrig="560" w:dyaOrig="340">
                <v:shape id="_x0000_i1056" type="#_x0000_t75" style="width:31.5pt;height:18.75pt" o:ole="">
                  <v:imagedata r:id="rId74" o:title=""/>
                </v:shape>
                <o:OLEObject Type="Embed" ProgID="Equation.DSMT4" ShapeID="_x0000_i1056" DrawAspect="Content" ObjectID="_1730280646" r:id="rId75"/>
              </w:objec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c) Tính </w:t>
            </w:r>
            <w:r w:rsidRPr="00A23860">
              <w:rPr>
                <w:rFonts w:ascii="Times New Roman" w:eastAsia="SimSun" w:hAnsi="Times New Roman" w:cs="Times New Roman"/>
                <w:position w:val="-6"/>
                <w:sz w:val="28"/>
                <w:szCs w:val="28"/>
                <w:lang w:val="nl-NL"/>
              </w:rPr>
              <w:object w:dxaOrig="580" w:dyaOrig="360">
                <v:shape id="_x0000_i1057" type="#_x0000_t75" style="width:29.25pt;height:18.75pt" o:ole="">
                  <v:imagedata r:id="rId76" o:title=""/>
                </v:shape>
                <o:OLEObject Type="Embed" ProgID="Equation.DSMT4" ShapeID="_x0000_i1057" DrawAspect="Content" ObjectID="_1730280647" r:id="rId77"/>
              </w:objec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4911" w:type="dxa"/>
            <w:shd w:val="clear" w:color="auto" w:fill="auto"/>
          </w:tcPr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62A47FF1" wp14:editId="5BCD2554">
                  <wp:extent cx="2018030" cy="14497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9" t="5553" r="1625" b="69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030" cy="144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3625" w:rsidRPr="00666609" w:rsidRDefault="00A37822" w:rsidP="00463625">
      <w:pPr>
        <w:tabs>
          <w:tab w:val="left" w:pos="993"/>
        </w:tabs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4</w:t>
      </w:r>
      <w:r w:rsidR="00463C2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(VDC)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1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o biểu thức </w:t>
      </w:r>
      <w:r w:rsidR="00463625"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540" w:dyaOrig="620">
          <v:shape id="_x0000_i1058" type="#_x0000_t75" style="width:127.5pt;height:30.75pt" o:ole="">
            <v:imagedata r:id="rId79" o:title=""/>
          </v:shape>
          <o:OLEObject Type="Embed" ProgID="Equation.DSMT4" ShapeID="_x0000_i1058" DrawAspect="Content" ObjectID="_1730280648" r:id="rId80"/>
        </w:objec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. Ch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</w:rPr>
        <w:t>ứng minh rằng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</w:t>
      </w:r>
      <w:r w:rsidR="00463625"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999" w:dyaOrig="620">
          <v:shape id="_x0000_i1059" type="#_x0000_t75" style="width:50.25pt;height:30.75pt" o:ole="">
            <v:imagedata r:id="rId81" o:title=""/>
          </v:shape>
          <o:OLEObject Type="Embed" ProgID="Equation.DSMT4" ShapeID="_x0000_i1059" DrawAspect="Content" ObjectID="_1730280649" r:id="rId82"/>
        </w:object>
      </w:r>
    </w:p>
    <w:p w:rsidR="00463625" w:rsidRDefault="00463625" w:rsidP="00EB1D83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HƯỚNG DẪN CHẤM</w:t>
      </w:r>
    </w:p>
    <w:p w:rsidR="009378F8" w:rsidRPr="00666609" w:rsidRDefault="009378F8" w:rsidP="009378F8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HẦN 1- TRẮC NGHIỆM (3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54"/>
        <w:gridCol w:w="1755"/>
        <w:gridCol w:w="1755"/>
        <w:gridCol w:w="1755"/>
        <w:gridCol w:w="1755"/>
        <w:gridCol w:w="1755"/>
      </w:tblGrid>
      <w:tr w:rsidR="009378F8" w:rsidRPr="009378F8" w:rsidTr="009378F8">
        <w:tc>
          <w:tcPr>
            <w:tcW w:w="1754" w:type="dxa"/>
          </w:tcPr>
          <w:p w:rsidR="009378F8" w:rsidRPr="009378F8" w:rsidRDefault="009378F8" w:rsidP="009378F8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1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2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3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4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5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6</w:t>
            </w:r>
          </w:p>
        </w:tc>
      </w:tr>
      <w:tr w:rsidR="009378F8" w:rsidRPr="009378F8" w:rsidTr="009378F8">
        <w:tc>
          <w:tcPr>
            <w:tcW w:w="1754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B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  <w:tc>
          <w:tcPr>
            <w:tcW w:w="1755" w:type="dxa"/>
          </w:tcPr>
          <w:p w:rsidR="009378F8" w:rsidRPr="009378F8" w:rsidRDefault="00AD096F" w:rsidP="009378F8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A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D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</w:tr>
    </w:tbl>
    <w:p w:rsidR="009378F8" w:rsidRPr="009378F8" w:rsidRDefault="009378F8" w:rsidP="009378F8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PHẦN 2- TỰ LUẬN (7điểm)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1 (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TH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VD) 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1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5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Thực hiện phép tính (tính hợp lý, nếu có thể).</w:t>
      </w:r>
    </w:p>
    <w:p w:rsidR="00463625" w:rsidRPr="00666609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a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179" w:dyaOrig="680">
          <v:shape id="_x0000_i1060" type="#_x0000_t75" style="width:255.75pt;height:33.75pt" o:ole="">
            <v:imagedata r:id="rId83" o:title=""/>
          </v:shape>
          <o:OLEObject Type="Embed" ProgID="Equation.DSMT4" ShapeID="_x0000_i1060" DrawAspect="Content" ObjectID="_1730280650" r:id="rId84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C57DC2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b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4360" w:dyaOrig="680">
          <v:shape id="_x0000_i1061" type="#_x0000_t75" style="width:3in;height:33.75pt" o:ole="">
            <v:imagedata r:id="rId85" o:title=""/>
          </v:shape>
          <o:OLEObject Type="Embed" ProgID="Equation.DSMT4" ShapeID="_x0000_i1061" DrawAspect="Content" ObjectID="_1730280651" r:id="rId86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463625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C57DC2" w:rsidRPr="00E10EB1">
        <w:rPr>
          <w:rFonts w:ascii="Times New Roman" w:eastAsia="Times New Roman" w:hAnsi="Times New Roman" w:cs="Times New Roman"/>
          <w:position w:val="-32"/>
          <w:sz w:val="28"/>
          <w:szCs w:val="28"/>
          <w:lang w:val="pt-BR"/>
        </w:rPr>
        <w:object w:dxaOrig="4160" w:dyaOrig="780">
          <v:shape id="_x0000_i1062" type="#_x0000_t75" style="width:208.5pt;height:39pt" o:ole="">
            <v:imagedata r:id="rId66" o:title=""/>
          </v:shape>
          <o:OLEObject Type="Embed" ProgID="Equation.DSMT4" ShapeID="_x0000_i1062" DrawAspect="Content" ObjectID="_1730280652" r:id="rId87"/>
        </w:object>
      </w:r>
    </w:p>
    <w:p w:rsidR="00C57DC2" w:rsidRPr="00666609" w:rsidRDefault="00C57DC2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7DC2">
        <w:rPr>
          <w:rFonts w:ascii="Times New Roman" w:eastAsia="Times New Roman" w:hAnsi="Times New Roman" w:cs="Times New Roman"/>
          <w:position w:val="-46"/>
          <w:sz w:val="28"/>
          <w:szCs w:val="28"/>
          <w:lang w:val="en-US"/>
        </w:rPr>
        <w:object w:dxaOrig="3320" w:dyaOrig="1060">
          <v:shape id="_x0000_i1063" type="#_x0000_t75" style="width:166.5pt;height:52.5pt" o:ole="">
            <v:imagedata r:id="rId88" o:title=""/>
          </v:shape>
          <o:OLEObject Type="Embed" ProgID="Equation.DSMT4" ShapeID="_x0000_i1063" DrawAspect="Content" ObjectID="_1730280653" r:id="rId89"/>
        </w:object>
      </w:r>
    </w:p>
    <w:p w:rsidR="00463625" w:rsidRDefault="007E496B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2 (TH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VD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) </w:t>
      </w:r>
      <w:r w:rsidR="009378F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2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Tìm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9"/>
        <w:gridCol w:w="3510"/>
        <w:gridCol w:w="3510"/>
      </w:tblGrid>
      <w:tr w:rsidR="00A37822" w:rsidTr="00A37822">
        <w:tc>
          <w:tcPr>
            <w:tcW w:w="3509" w:type="dxa"/>
          </w:tcPr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lastRenderedPageBreak/>
              <w:t xml:space="preserve">a)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400" w:dyaOrig="620">
                <v:shape id="_x0000_i1064" type="#_x0000_t75" style="width:70.5pt;height:30.75pt" o:ole="">
                  <v:imagedata r:id="rId68" o:title=""/>
                </v:shape>
                <o:OLEObject Type="Embed" ProgID="Equation.DSMT4" ShapeID="_x0000_i1064" DrawAspect="Content" ObjectID="_1730280654" r:id="rId90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180" w:dyaOrig="620">
                <v:shape id="_x0000_i1065" type="#_x0000_t75" style="width:58.5pt;height:30.75pt" o:ole="">
                  <v:imagedata r:id="rId91" o:title=""/>
                </v:shape>
                <o:OLEObject Type="Embed" ProgID="Equation.DSMT4" ShapeID="_x0000_i1065" DrawAspect="Content" ObjectID="_1730280655" r:id="rId92"/>
              </w:object>
            </w: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180" w:dyaOrig="620">
                <v:shape id="_x0000_i1066" type="#_x0000_t75" style="width:58.5pt;height:30.75pt" o:ole="">
                  <v:imagedata r:id="rId93" o:title=""/>
                </v:shape>
                <o:OLEObject Type="Embed" ProgID="Equation.DSMT4" ShapeID="_x0000_i1066" DrawAspect="Content" ObjectID="_1730280656" r:id="rId94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00" w:dyaOrig="620">
                <v:shape id="_x0000_i1067" type="#_x0000_t75" style="width:59.25pt;height:30.75pt" o:ole="">
                  <v:imagedata r:id="rId95" o:title=""/>
                </v:shape>
                <o:OLEObject Type="Embed" ProgID="Equation.DSMT4" ShapeID="_x0000_i1067" DrawAspect="Content" ObjectID="_1730280657" r:id="rId96"/>
              </w:object>
            </w:r>
            <w:r w:rsidRPr="00666609"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  <w:t xml:space="preserve"> </w:t>
            </w:r>
          </w:p>
          <w:p w:rsidR="00A37822" w:rsidRPr="00666609" w:rsidRDefault="00A37822" w:rsidP="00A37822">
            <w:pPr>
              <w:rPr>
                <w:rFonts w:eastAsia="Times New Roman" w:cs="Times New Roman"/>
                <w:b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720" w:dyaOrig="620">
                <v:shape id="_x0000_i1068" type="#_x0000_t75" style="width:35.25pt;height:30.75pt" o:ole="">
                  <v:imagedata r:id="rId97" o:title=""/>
                </v:shape>
                <o:OLEObject Type="Embed" ProgID="Equation.DSMT4" ShapeID="_x0000_i1068" DrawAspect="Content" ObjectID="_1730280658" r:id="rId98"/>
              </w:objec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  <w:tc>
          <w:tcPr>
            <w:tcW w:w="3510" w:type="dxa"/>
          </w:tcPr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b)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80" w:dyaOrig="620">
                <v:shape id="_x0000_i1069" type="#_x0000_t75" style="width:64.5pt;height:30.75pt" o:ole="">
                  <v:imagedata r:id="rId99" o:title=""/>
                </v:shape>
                <o:OLEObject Type="Embed" ProgID="Equation.DSMT4" ShapeID="_x0000_i1069" DrawAspect="Content" ObjectID="_1730280659" r:id="rId100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80" w:dyaOrig="620">
                <v:shape id="_x0000_i1070" type="#_x0000_t75" style="width:64.5pt;height:30.75pt" o:ole="">
                  <v:imagedata r:id="rId101" o:title=""/>
                </v:shape>
                <o:OLEObject Type="Embed" ProgID="Equation.DSMT4" ShapeID="_x0000_i1070" DrawAspect="Content" ObjectID="_1730280660" r:id="rId102"/>
              </w:object>
            </w: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380" w:dyaOrig="620">
                <v:shape id="_x0000_i1071" type="#_x0000_t75" style="width:69pt;height:30.75pt" o:ole="">
                  <v:imagedata r:id="rId103" o:title=""/>
                </v:shape>
                <o:OLEObject Type="Embed" ProgID="Equation.DSMT4" ShapeID="_x0000_i1071" DrawAspect="Content" ObjectID="_1730280661" r:id="rId104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  <w:t xml:space="preserve">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820" w:dyaOrig="620">
                <v:shape id="_x0000_i1072" type="#_x0000_t75" style="width:40.5pt;height:30.75pt" o:ole="">
                  <v:imagedata r:id="rId105" o:title=""/>
                </v:shape>
                <o:OLEObject Type="Embed" ProgID="Equation.DSMT4" ShapeID="_x0000_i1072" DrawAspect="Content" ObjectID="_1730280662" r:id="rId106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900" w:dyaOrig="620">
                <v:shape id="_x0000_i1073" type="#_x0000_t75" style="width:44.25pt;height:30.75pt" o:ole="">
                  <v:imagedata r:id="rId107" o:title=""/>
                </v:shape>
                <o:OLEObject Type="Embed" ProgID="Equation.DSMT4" ShapeID="_x0000_i1073" DrawAspect="Content" ObjectID="_1730280663" r:id="rId108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600" w:dyaOrig="620">
                <v:shape id="_x0000_i1074" type="#_x0000_t75" style="width:29.25pt;height:30.75pt" o:ole="">
                  <v:imagedata r:id="rId109" o:title=""/>
                </v:shape>
                <o:OLEObject Type="Embed" ProgID="Equation.DSMT4" ShapeID="_x0000_i1074" DrawAspect="Content" ObjectID="_1730280664" r:id="rId110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>.</w: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  <w:tc>
          <w:tcPr>
            <w:tcW w:w="3510" w:type="dxa"/>
          </w:tcPr>
          <w:p w:rsidR="00A37822" w:rsidRDefault="00A37822" w:rsidP="00463625">
            <w:pPr>
              <w:rPr>
                <w:rFonts w:cs="Times New Roman"/>
                <w:noProof/>
                <w:szCs w:val="28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c)</w:t>
            </w:r>
            <w:r w:rsidRPr="00FB296A">
              <w:rPr>
                <w:rFonts w:ascii="Calibri" w:hAnsi="Calibri" w:cs="Times New Roman"/>
                <w:noProof/>
                <w:position w:val="-14"/>
                <w:sz w:val="24"/>
                <w:szCs w:val="28"/>
              </w:rPr>
              <w:object w:dxaOrig="1400" w:dyaOrig="520">
                <v:shape id="_x0000_i1075" type="#_x0000_t75" style="width:69.75pt;height:24.75pt" o:ole="">
                  <v:imagedata r:id="rId72" o:title=""/>
                </v:shape>
                <o:OLEObject Type="Embed" ProgID="Equation.DSMT4" ShapeID="_x0000_i1075" DrawAspect="Content" ObjectID="_1730280665" r:id="rId111"/>
              </w:objec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vertAlign w:val="superscript"/>
                <w:lang w:val="en-US"/>
              </w:rPr>
            </w:pPr>
            <w:r w:rsidRPr="00FB296A">
              <w:rPr>
                <w:rFonts w:ascii="Calibri" w:hAnsi="Calibri" w:cs="Times New Roman"/>
                <w:noProof/>
                <w:position w:val="-14"/>
                <w:sz w:val="24"/>
                <w:szCs w:val="28"/>
              </w:rPr>
              <w:object w:dxaOrig="1100" w:dyaOrig="520">
                <v:shape id="_x0000_i1076" type="#_x0000_t75" style="width:54.75pt;height:24.75pt" o:ole="">
                  <v:imagedata r:id="rId112" o:title=""/>
                </v:shape>
                <o:OLEObject Type="Embed" ProgID="Equation.DSMT4" ShapeID="_x0000_i1076" DrawAspect="Content" ObjectID="_1730280666" r:id="rId113"/>
              </w:object>
            </w:r>
            <w:r>
              <w:rPr>
                <w:rFonts w:cs="Times New Roman"/>
                <w:noProof/>
                <w:szCs w:val="28"/>
                <w:lang w:val="en-US"/>
              </w:rPr>
              <w:t>2</w:t>
            </w:r>
            <w:r>
              <w:rPr>
                <w:rFonts w:cs="Times New Roman"/>
                <w:noProof/>
                <w:szCs w:val="28"/>
                <w:vertAlign w:val="superscript"/>
                <w:lang w:val="en-US"/>
              </w:rPr>
              <w:t>5</w: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-1 = 2</w: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= 2+1</w:t>
            </w:r>
          </w:p>
          <w:p w:rsidR="00A37822" w:rsidRP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=3</w: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</w:tr>
    </w:tbl>
    <w:p w:rsidR="00C57DC2" w:rsidRPr="00666609" w:rsidRDefault="00C57DC2" w:rsidP="00463625">
      <w:pPr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pt-BR"/>
        </w:rPr>
      </w:pPr>
    </w:p>
    <w:p w:rsidR="008E7024" w:rsidRPr="00666609" w:rsidRDefault="00EA652E" w:rsidP="00463625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 3</w:t>
      </w:r>
      <w:r w:rsidR="00463625"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NB+TH).</w:t>
      </w:r>
    </w:p>
    <w:p w:rsidR="00463625" w:rsidRDefault="00463625" w:rsidP="009378F8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a.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Ta có :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┴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a  : c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┴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 </w:t>
      </w:r>
    </w:p>
    <w:p w:rsidR="00463C2C" w:rsidRPr="00A37822" w:rsidRDefault="00463C2C" w:rsidP="009378F8">
      <w:pPr>
        <w:rPr>
          <w:rFonts w:ascii="Times New Roman" w:eastAsia="SimSu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Do đó :</w:t>
      </w:r>
      <w:r w:rsidRPr="00463C2C">
        <w:rPr>
          <w:rFonts w:ascii="Times New Roman" w:eastAsia="SimSun" w:hAnsi="Times New Roman" w:cs="Times New Roman"/>
          <w:sz w:val="28"/>
          <w:szCs w:val="28"/>
          <w:lang w:val="pt-BR"/>
        </w:rPr>
        <w:t xml:space="preserve"> </w:t>
      </w:r>
      <w:r w:rsidR="00A37822">
        <w:rPr>
          <w:rFonts w:ascii="Times New Roman" w:eastAsia="SimSun" w:hAnsi="Times New Roman" w:cs="Times New Roman"/>
          <w:sz w:val="28"/>
          <w:szCs w:val="28"/>
          <w:lang w:val="pt-BR"/>
        </w:rPr>
        <w:t>a//b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.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ó </w:t>
      </w:r>
      <w:r w:rsidR="00463C2C"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40" w:dyaOrig="400">
          <v:shape id="_x0000_i1077" type="#_x0000_t75" style="width:112.5pt;height:20.25pt" o:ole="">
            <v:imagedata r:id="rId114" o:title=""/>
          </v:shape>
          <o:OLEObject Type="Embed" ProgID="Equation.DSMT4" ShapeID="_x0000_i1077" DrawAspect="Content" ObjectID="_1730280667" r:id="rId115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(kề bù).</w:t>
      </w:r>
    </w:p>
    <w:p w:rsidR="00463625" w:rsidRDefault="00463C2C" w:rsidP="00463625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760" w:dyaOrig="400">
          <v:shape id="_x0000_i1078" type="#_x0000_t75" style="width:88.5pt;height:20.25pt" o:ole="">
            <v:imagedata r:id="rId116" o:title=""/>
          </v:shape>
          <o:OLEObject Type="Embed" ProgID="Equation.DSMT4" ShapeID="_x0000_i1078" DrawAspect="Content" ObjectID="_1730280668" r:id="rId117"/>
        </w:objec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Vì </w:t>
      </w:r>
      <w:r w:rsidR="00463C2C" w:rsidRPr="00A23860">
        <w:rPr>
          <w:rFonts w:ascii="Times New Roman" w:eastAsia="SimSun" w:hAnsi="Times New Roman" w:cs="Times New Roman"/>
          <w:sz w:val="28"/>
          <w:szCs w:val="28"/>
          <w:lang w:val="pt-BR"/>
        </w:rPr>
        <w:t>a//b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ên </w:t>
      </w:r>
      <w:r w:rsidR="00463C2C"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40" w:dyaOrig="400">
          <v:shape id="_x0000_i1079" type="#_x0000_t75" style="width:111pt;height:20.25pt" o:ole="">
            <v:imagedata r:id="rId118" o:title=""/>
          </v:shape>
          <o:OLEObject Type="Embed" ProgID="Equation.DSMT4" ShapeID="_x0000_i1079" DrawAspect="Content" ObjectID="_1730280669" r:id="rId119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(</w:t>
      </w:r>
      <w:r w:rsidR="00463C2C">
        <w:rPr>
          <w:rFonts w:ascii="Times New Roman" w:eastAsia="Times New Roman" w:hAnsi="Times New Roman" w:cs="Times New Roman"/>
          <w:sz w:val="28"/>
          <w:szCs w:val="28"/>
          <w:lang w:val="en-US"/>
        </w:rPr>
        <w:t>đồng vị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).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  <w:t>Bài 5 (VDC)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40" w:dyaOrig="620">
          <v:shape id="_x0000_i1080" type="#_x0000_t75" style="width:127.5pt;height:30.75pt" o:ole="">
            <v:imagedata r:id="rId120" o:title=""/>
          </v:shape>
          <o:OLEObject Type="Embed" ProgID="Equation.DSMT4" ShapeID="_x0000_i1080" DrawAspect="Content" ObjectID="_1730280670" r:id="rId121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80" w:dyaOrig="620">
          <v:shape id="_x0000_i1081" type="#_x0000_t75" style="width:129pt;height:30.75pt" o:ole="">
            <v:imagedata r:id="rId122" o:title=""/>
          </v:shape>
          <o:OLEObject Type="Embed" ProgID="Equation.DSMT4" ShapeID="_x0000_i1081" DrawAspect="Content" ObjectID="_1730280671" r:id="rId123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3000" w:dyaOrig="620">
          <v:shape id="_x0000_i1082" type="#_x0000_t75" style="width:150pt;height:30.75pt" o:ole="">
            <v:imagedata r:id="rId124" o:title=""/>
          </v:shape>
          <o:OLEObject Type="Embed" ProgID="Equation.DSMT4" ShapeID="_x0000_i1082" DrawAspect="Content" ObjectID="_1730280672" r:id="rId125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60" w:dyaOrig="620">
          <v:shape id="_x0000_i1083" type="#_x0000_t75" style="width:127.5pt;height:30.75pt" o:ole="">
            <v:imagedata r:id="rId126" o:title=""/>
          </v:shape>
          <o:OLEObject Type="Embed" ProgID="Equation.DSMT4" ShapeID="_x0000_i1083" DrawAspect="Content" ObjectID="_1730280673" r:id="rId127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>.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Ta lại có: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40" w:dyaOrig="620">
          <v:shape id="_x0000_i1084" type="#_x0000_t75" style="width:127.5pt;height:30.75pt" o:ole="">
            <v:imagedata r:id="rId128" o:title=""/>
          </v:shape>
          <o:OLEObject Type="Embed" ProgID="Equation.DSMT4" ShapeID="_x0000_i1084" DrawAspect="Content" ObjectID="_1730280674" r:id="rId129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700" w:dyaOrig="620">
          <v:shape id="_x0000_i1085" type="#_x0000_t75" style="width:135pt;height:30.75pt" o:ole="">
            <v:imagedata r:id="rId130" o:title=""/>
          </v:shape>
          <o:OLEObject Type="Embed" ProgID="Equation.DSMT4" ShapeID="_x0000_i1085" DrawAspect="Content" ObjectID="_1730280675" r:id="rId131"/>
        </w:objec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pl-PL"/>
        </w:rPr>
        <w:t xml:space="preserve">   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3220" w:dyaOrig="620">
          <v:shape id="_x0000_i1086" type="#_x0000_t75" style="width:159.75pt;height:30.75pt" o:ole="">
            <v:imagedata r:id="rId132" o:title=""/>
          </v:shape>
          <o:OLEObject Type="Embed" ProgID="Equation.DSMT4" ShapeID="_x0000_i1086" DrawAspect="Content" ObjectID="_1730280676" r:id="rId133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780" w:dyaOrig="620">
          <v:shape id="_x0000_i1087" type="#_x0000_t75" style="width:139.5pt;height:30.75pt" o:ole="">
            <v:imagedata r:id="rId134" o:title=""/>
          </v:shape>
          <o:OLEObject Type="Embed" ProgID="Equation.DSMT4" ShapeID="_x0000_i1087" DrawAspect="Content" ObjectID="_1730280677" r:id="rId135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. </w:t>
      </w:r>
    </w:p>
    <w:p w:rsidR="00463625" w:rsidRPr="00666609" w:rsidRDefault="00463625" w:rsidP="00463625">
      <w:pPr>
        <w:spacing w:before="120" w:line="288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Vậy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999" w:dyaOrig="620">
          <v:shape id="_x0000_i1088" type="#_x0000_t75" style="width:50.25pt;height:30.75pt" o:ole="">
            <v:imagedata r:id="rId81" o:title=""/>
          </v:shape>
          <o:OLEObject Type="Embed" ProgID="Equation.DSMT4" ShapeID="_x0000_i1088" DrawAspect="Content" ObjectID="_1730280678" r:id="rId136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>.</w:t>
      </w:r>
    </w:p>
    <w:p w:rsidR="00463625" w:rsidRDefault="00463625" w:rsidP="00463625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sectPr w:rsidR="00EB1D83" w:rsidSect="00D41348">
          <w:headerReference w:type="default" r:id="rId137"/>
          <w:footerReference w:type="default" r:id="rId138"/>
          <w:pgSz w:w="12240" w:h="15840"/>
          <w:pgMar w:top="567" w:right="567" w:bottom="567" w:left="1134" w:header="709" w:footer="232" w:gutter="0"/>
          <w:pgNumType w:start="1"/>
          <w:cols w:space="720"/>
        </w:sectPr>
      </w:pPr>
    </w:p>
    <w:p w:rsidR="0076550E" w:rsidRDefault="0076550E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2460BE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TRA GIỮA HỌC KỲ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p w:rsidR="0076550E" w:rsidRPr="002460BE" w:rsidRDefault="0076550E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1. KHUNG MA TRẬN ĐỀ KIỂM TRA GIỮA HỌC KỲ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tbl>
      <w:tblPr>
        <w:tblW w:w="14589" w:type="dxa"/>
        <w:tblInd w:w="-147" w:type="dxa"/>
        <w:tblBorders>
          <w:top w:val="single" w:sz="3" w:space="0" w:color="000000"/>
          <w:left w:val="single" w:sz="3" w:space="0" w:color="000000"/>
          <w:bottom w:val="single" w:sz="3" w:space="0" w:color="000000"/>
          <w:right w:val="single" w:sz="3" w:space="0" w:color="000000"/>
          <w:insideH w:val="single" w:sz="3" w:space="0" w:color="000000"/>
          <w:insideV w:val="single" w:sz="3" w:space="0" w:color="000000"/>
        </w:tblBorders>
        <w:tblLayout w:type="fixed"/>
        <w:tblCellMar>
          <w:left w:w="88" w:type="dxa"/>
          <w:right w:w="88" w:type="dxa"/>
        </w:tblCellMar>
        <w:tblLook w:val="0400" w:firstRow="0" w:lastRow="0" w:firstColumn="0" w:lastColumn="0" w:noHBand="0" w:noVBand="1"/>
      </w:tblPr>
      <w:tblGrid>
        <w:gridCol w:w="589"/>
        <w:gridCol w:w="1711"/>
        <w:gridCol w:w="3909"/>
        <w:gridCol w:w="992"/>
        <w:gridCol w:w="1000"/>
        <w:gridCol w:w="985"/>
        <w:gridCol w:w="830"/>
        <w:gridCol w:w="900"/>
        <w:gridCol w:w="784"/>
        <w:gridCol w:w="859"/>
        <w:gridCol w:w="839"/>
        <w:gridCol w:w="1191"/>
      </w:tblGrid>
      <w:tr w:rsidR="0076550E" w:rsidRPr="002460BE" w:rsidTr="009534B5">
        <w:trPr>
          <w:trHeight w:val="492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T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Chủ đề</w:t>
            </w:r>
          </w:p>
        </w:tc>
        <w:tc>
          <w:tcPr>
            <w:tcW w:w="390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Nội dung/ Đơn vị kiến thức</w:t>
            </w:r>
          </w:p>
        </w:tc>
        <w:tc>
          <w:tcPr>
            <w:tcW w:w="7189" w:type="dxa"/>
            <w:gridSpan w:val="8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Mức độ đánh giá</w:t>
            </w:r>
          </w:p>
        </w:tc>
        <w:tc>
          <w:tcPr>
            <w:tcW w:w="1191" w:type="dxa"/>
            <w:vMerge w:val="restart"/>
            <w:shd w:val="clear" w:color="auto" w:fill="auto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ổng % điểm</w:t>
            </w:r>
          </w:p>
        </w:tc>
      </w:tr>
      <w:tr w:rsidR="0076550E" w:rsidRPr="002460BE" w:rsidTr="009534B5">
        <w:trPr>
          <w:trHeight w:val="457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90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992" w:type="dxa"/>
            <w:gridSpan w:val="2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Nhận biết</w:t>
            </w:r>
          </w:p>
        </w:tc>
        <w:tc>
          <w:tcPr>
            <w:tcW w:w="1815" w:type="dxa"/>
            <w:gridSpan w:val="2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hông hiểu</w:t>
            </w:r>
          </w:p>
        </w:tc>
        <w:tc>
          <w:tcPr>
            <w:tcW w:w="1684" w:type="dxa"/>
            <w:gridSpan w:val="2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Vận dụng</w:t>
            </w:r>
          </w:p>
        </w:tc>
        <w:tc>
          <w:tcPr>
            <w:tcW w:w="1698" w:type="dxa"/>
            <w:gridSpan w:val="2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Vận dụng cao</w:t>
            </w:r>
          </w:p>
        </w:tc>
        <w:tc>
          <w:tcPr>
            <w:tcW w:w="1191" w:type="dxa"/>
            <w:vMerge/>
            <w:shd w:val="clear" w:color="auto" w:fill="auto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76550E" w:rsidRPr="002460BE" w:rsidTr="00EB1D83">
        <w:trPr>
          <w:trHeight w:val="196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90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  <w:tr w:rsidR="0076550E" w:rsidRPr="002460BE" w:rsidTr="00EB1D83">
        <w:trPr>
          <w:trHeight w:val="755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Số hữu tỉ</w:t>
            </w:r>
          </w:p>
        </w:tc>
        <w:tc>
          <w:tcPr>
            <w:tcW w:w="3909" w:type="dxa"/>
            <w:shd w:val="clear" w:color="auto" w:fill="auto"/>
          </w:tcPr>
          <w:p w:rsidR="0076550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>T</w:t>
            </w: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 xml:space="preserve">ập hợp các số hữu tỉ. </w:t>
            </w:r>
          </w:p>
          <w:p w:rsidR="0076550E" w:rsidRPr="00536C82" w:rsidRDefault="0076550E" w:rsidP="009534B5">
            <w:pP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  <w:t>Cộng,trừ,nhân,chia</w:t>
            </w: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 xml:space="preserve"> số hữu tỉ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(1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(1đ)</w:t>
            </w: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</w:rPr>
              <w:t>đ</w:t>
            </w:r>
          </w:p>
        </w:tc>
      </w:tr>
      <w:tr w:rsidR="0076550E" w:rsidRPr="002460BE" w:rsidTr="00EB1D83">
        <w:trPr>
          <w:trHeight w:val="755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ED5367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  <w:t>Lũy thừa với số mũ tự nhiên của một số hữu tỷ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0,5 đ</w:t>
            </w:r>
          </w:p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</w:tc>
      </w:tr>
      <w:tr w:rsidR="0076550E" w:rsidRPr="002460BE" w:rsidTr="00EB1D83">
        <w:trPr>
          <w:trHeight w:val="196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536C82" w:rsidRDefault="0076550E" w:rsidP="009534B5">
            <w:pPr>
              <w:rPr>
                <w:rFonts w:ascii="Times New Roman" w:eastAsia="Times New Roman" w:hAnsi="Times New Roman" w:cs="Times New Roman"/>
                <w:color w:val="4C1130"/>
                <w:sz w:val="26"/>
                <w:szCs w:val="26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 xml:space="preserve">Thứ tự </w:t>
            </w: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  <w:t xml:space="preserve"> thực hiện các phép tính. Quy tắc chuyển vế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</w:tcPr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(1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,5 đ</w:t>
            </w:r>
          </w:p>
        </w:tc>
      </w:tr>
      <w:tr w:rsidR="0076550E" w:rsidRPr="002460BE" w:rsidTr="00EB1D83">
        <w:trPr>
          <w:trHeight w:val="355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</w:p>
          <w:p w:rsidR="0076550E" w:rsidRPr="002460BE" w:rsidRDefault="0076550E" w:rsidP="009534B5">
            <w:pPr>
              <w:ind w:hanging="8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Góc và đường thẳng song song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2460B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color w:val="434343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Góc ở vị trí đặc biệt. Tia phân giác của một góc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BF53A4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0,5 đ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2460B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Hai đường thẳng song song và dấu hiệu nhận biết.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76550E" w:rsidRPr="003775D0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4</w:t>
            </w:r>
          </w:p>
          <w:p w:rsidR="0076550E" w:rsidRPr="00192517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 đ</w:t>
            </w: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536C82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w:t>Tam giác bằng nhau</w:t>
            </w:r>
          </w:p>
        </w:tc>
        <w:tc>
          <w:tcPr>
            <w:tcW w:w="3909" w:type="dxa"/>
            <w:shd w:val="clear" w:color="auto" w:fill="auto"/>
          </w:tcPr>
          <w:p w:rsidR="0076550E" w:rsidRPr="00ED5367" w:rsidRDefault="0076550E" w:rsidP="009534B5">
            <w:pP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6"/>
                <w:szCs w:val="26"/>
                <w:lang w:val="en-US"/>
              </w:rPr>
              <w:t>Tổng các góc trong một tam giác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5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30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84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 đ</w:t>
            </w: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  <w:vAlign w:val="center"/>
          </w:tcPr>
          <w:p w:rsidR="0076550E" w:rsidRPr="00ED5367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  <w:t>Trường hợp bằng nhau thứ hai và thứ ba của tam giác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30" w:type="dxa"/>
            <w:shd w:val="clear" w:color="auto" w:fill="DEEBF6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5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784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đ</w:t>
            </w:r>
          </w:p>
        </w:tc>
      </w:tr>
      <w:tr w:rsidR="0076550E" w:rsidRPr="002460BE" w:rsidTr="00EB1D83">
        <w:trPr>
          <w:trHeight w:val="369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,5đ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đ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0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,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</w:p>
          <w:p w:rsidR="0076550E" w:rsidRPr="00AD096F" w:rsidRDefault="0076550E" w:rsidP="009534B5">
            <w:pPr>
              <w:ind w:right="-86" w:hanging="82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(1đ)</w:t>
            </w:r>
          </w:p>
        </w:tc>
        <w:tc>
          <w:tcPr>
            <w:tcW w:w="1191" w:type="dxa"/>
            <w:shd w:val="clear" w:color="auto" w:fill="auto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16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10,0</w:t>
            </w:r>
          </w:p>
        </w:tc>
      </w:tr>
      <w:tr w:rsidR="0076550E" w:rsidRPr="002460BE" w:rsidTr="009534B5">
        <w:trPr>
          <w:trHeight w:val="369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ỉ lệ %</w:t>
            </w:r>
          </w:p>
        </w:tc>
        <w:tc>
          <w:tcPr>
            <w:tcW w:w="1992" w:type="dxa"/>
            <w:gridSpan w:val="2"/>
            <w:shd w:val="clear" w:color="auto" w:fill="E2EFD9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0%</w:t>
            </w:r>
          </w:p>
        </w:tc>
        <w:tc>
          <w:tcPr>
            <w:tcW w:w="1815" w:type="dxa"/>
            <w:gridSpan w:val="2"/>
            <w:shd w:val="clear" w:color="auto" w:fill="DEEBF6"/>
            <w:vAlign w:val="center"/>
          </w:tcPr>
          <w:p w:rsidR="0076550E" w:rsidRPr="002460BE" w:rsidRDefault="0076550E" w:rsidP="009534B5">
            <w:pPr>
              <w:spacing w:line="360" w:lineRule="auto"/>
              <w:ind w:hanging="117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684" w:type="dxa"/>
            <w:gridSpan w:val="2"/>
            <w:shd w:val="clear" w:color="auto" w:fill="FFF2CC"/>
            <w:vAlign w:val="center"/>
          </w:tcPr>
          <w:p w:rsidR="0076550E" w:rsidRPr="002460BE" w:rsidRDefault="0076550E" w:rsidP="009534B5">
            <w:pPr>
              <w:spacing w:line="360" w:lineRule="auto"/>
              <w:ind w:right="-86" w:hanging="82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698" w:type="dxa"/>
            <w:gridSpan w:val="2"/>
            <w:shd w:val="clear" w:color="auto" w:fill="E7E6E6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%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0</w:t>
            </w:r>
          </w:p>
        </w:tc>
      </w:tr>
      <w:tr w:rsidR="0076550E" w:rsidRPr="002460BE" w:rsidTr="009534B5">
        <w:trPr>
          <w:trHeight w:val="196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ỉ lệ chung</w:t>
            </w:r>
          </w:p>
        </w:tc>
        <w:tc>
          <w:tcPr>
            <w:tcW w:w="3807" w:type="dxa"/>
            <w:gridSpan w:val="4"/>
            <w:shd w:val="clear" w:color="auto" w:fill="E2EFD9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5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3382" w:type="dxa"/>
            <w:gridSpan w:val="4"/>
            <w:shd w:val="clear" w:color="auto" w:fill="FFF2CC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4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0</w:t>
            </w:r>
          </w:p>
        </w:tc>
      </w:tr>
    </w:tbl>
    <w:p w:rsidR="0076550E" w:rsidRPr="00463625" w:rsidRDefault="0076550E" w:rsidP="00463625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</w:p>
    <w:sectPr w:rsidR="0076550E" w:rsidRPr="00463625" w:rsidSect="00D45559">
      <w:pgSz w:w="15840" w:h="12240" w:orient="landscape"/>
      <w:pgMar w:top="562" w:right="562" w:bottom="900" w:left="562" w:header="706" w:footer="23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3EBC" w:rsidRDefault="00AF3EBC">
      <w:r>
        <w:separator/>
      </w:r>
    </w:p>
  </w:endnote>
  <w:endnote w:type="continuationSeparator" w:id="0">
    <w:p w:rsidR="00AF3EBC" w:rsidRDefault="00AF3E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559" w:rsidRPr="00D45559" w:rsidRDefault="00D45559" w:rsidP="00D4555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lang w:val="en-US" w:eastAsia="zh-CN"/>
      </w:rPr>
    </w:pPr>
    <w:r w:rsidRPr="00D45559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</w:t>
    </w:r>
    <w:r w:rsidRPr="00D45559">
      <w:rPr>
        <w:rFonts w:ascii="Times New Roman" w:eastAsia="SimSun" w:hAnsi="Times New Roman" w:cs="Times New Roman"/>
        <w:b/>
        <w:color w:val="000000"/>
        <w:kern w:val="2"/>
        <w:lang w:val="nl-NL" w:eastAsia="zh-CN"/>
      </w:rPr>
      <w:t xml:space="preserve">     </w:t>
    </w:r>
    <w:r w:rsidRPr="00D45559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/>
    </w:r>
    <w:r w:rsidRPr="00D45559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/>
    </w:r>
    <w:r w:rsidRPr="00D45559">
      <w:rPr>
        <w:rFonts w:ascii="Times New Roman" w:eastAsia="SimSun" w:hAnsi="Times New Roman" w:cs="Times New Roman"/>
        <w:b/>
        <w:color w:val="000000"/>
        <w:kern w:val="2"/>
        <w:lang w:val="en-US" w:eastAsia="zh-CN"/>
      </w:rPr>
      <w:t xml:space="preserve">                                </w:t>
    </w:r>
    <w:r w:rsidRPr="00D45559">
      <w:rPr>
        <w:rFonts w:ascii="Times New Roman" w:eastAsia="SimSun" w:hAnsi="Times New Roman" w:cs="Times New Roman"/>
        <w:b/>
        <w:color w:val="FF0000"/>
        <w:kern w:val="2"/>
        <w:lang w:val="en-US" w:eastAsia="zh-CN"/>
      </w:rPr>
      <w:t>Trang</w:t>
    </w:r>
    <w:r w:rsidRPr="00D45559">
      <w:rPr>
        <w:rFonts w:ascii="Times New Roman" w:eastAsia="SimSun" w:hAnsi="Times New Roman" w:cs="Times New Roman"/>
        <w:b/>
        <w:color w:val="0070C0"/>
        <w:kern w:val="2"/>
        <w:lang w:val="en-US" w:eastAsia="zh-CN"/>
      </w:rPr>
      <w:t xml:space="preserve"> </w:t>
    </w:r>
    <w:r w:rsidRPr="00D45559">
      <w:rPr>
        <w:rFonts w:ascii="Times New Roman" w:eastAsia="SimSun" w:hAnsi="Times New Roman" w:cs="Times New Roman"/>
        <w:b/>
        <w:color w:val="0070C0"/>
        <w:kern w:val="2"/>
        <w:lang w:val="en-US" w:eastAsia="zh-CN"/>
      </w:rPr>
      <w:fldChar w:fldCharType="begin"/>
    </w:r>
    <w:r w:rsidRPr="00D45559">
      <w:rPr>
        <w:rFonts w:ascii="Times New Roman" w:eastAsia="SimSun" w:hAnsi="Times New Roman" w:cs="Times New Roman"/>
        <w:b/>
        <w:color w:val="0070C0"/>
        <w:kern w:val="2"/>
        <w:lang w:val="en-US" w:eastAsia="zh-CN"/>
      </w:rPr>
      <w:instrText xml:space="preserve"> PAGE   \* MERGEFORMAT </w:instrText>
    </w:r>
    <w:r w:rsidRPr="00D45559">
      <w:rPr>
        <w:rFonts w:ascii="Times New Roman" w:eastAsia="SimSun" w:hAnsi="Times New Roman" w:cs="Times New Roman"/>
        <w:b/>
        <w:color w:val="0070C0"/>
        <w:kern w:val="2"/>
        <w:lang w:val="en-US"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lang w:val="en-US" w:eastAsia="zh-CN"/>
      </w:rPr>
      <w:t>1</w:t>
    </w:r>
    <w:r w:rsidRPr="00D45559">
      <w:rPr>
        <w:rFonts w:ascii="Times New Roman" w:eastAsia="SimSun" w:hAnsi="Times New Roman" w:cs="Times New Roman"/>
        <w:b/>
        <w:color w:val="0070C0"/>
        <w:kern w:val="2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3EBC" w:rsidRDefault="00AF3EBC">
      <w:r>
        <w:separator/>
      </w:r>
    </w:p>
  </w:footnote>
  <w:footnote w:type="continuationSeparator" w:id="0">
    <w:p w:rsidR="00AF3EBC" w:rsidRDefault="00AF3E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5559" w:rsidRPr="00D45559" w:rsidRDefault="00D45559" w:rsidP="00D4555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D45559">
      <w:rPr>
        <w:rFonts w:ascii="Times New Roman" w:hAnsi="Times New Roman" w:cs="Times New Roman"/>
        <w:b/>
        <w:color w:val="00B0F0"/>
        <w:lang w:val="nl-NL"/>
      </w:rPr>
      <w:t/>
    </w:r>
    <w:r w:rsidRPr="00D45559">
      <w:rPr>
        <w:rFonts w:ascii="Times New Roman" w:hAnsi="Times New Roman" w:cs="Times New Roman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25BE9"/>
    <w:multiLevelType w:val="multilevel"/>
    <w:tmpl w:val="A26A2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">
    <w:nsid w:val="0659473F"/>
    <w:multiLevelType w:val="hybridMultilevel"/>
    <w:tmpl w:val="D200EA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>
    <w:nsid w:val="450E792E"/>
    <w:multiLevelType w:val="hybridMultilevel"/>
    <w:tmpl w:val="58AAD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2F4"/>
    <w:rsid w:val="00043AAA"/>
    <w:rsid w:val="000D412B"/>
    <w:rsid w:val="000D51B2"/>
    <w:rsid w:val="000E70B9"/>
    <w:rsid w:val="000F5065"/>
    <w:rsid w:val="0010050C"/>
    <w:rsid w:val="00100A78"/>
    <w:rsid w:val="001130EF"/>
    <w:rsid w:val="0012571A"/>
    <w:rsid w:val="00140129"/>
    <w:rsid w:val="00143A44"/>
    <w:rsid w:val="00154CCA"/>
    <w:rsid w:val="00155EEC"/>
    <w:rsid w:val="00165538"/>
    <w:rsid w:val="0017379E"/>
    <w:rsid w:val="00173F0D"/>
    <w:rsid w:val="001852BE"/>
    <w:rsid w:val="00191E4F"/>
    <w:rsid w:val="00192517"/>
    <w:rsid w:val="001B1FD4"/>
    <w:rsid w:val="001C14D0"/>
    <w:rsid w:val="001C3202"/>
    <w:rsid w:val="001C4F8A"/>
    <w:rsid w:val="001F3BDE"/>
    <w:rsid w:val="001F5196"/>
    <w:rsid w:val="002460BE"/>
    <w:rsid w:val="00252544"/>
    <w:rsid w:val="002755AE"/>
    <w:rsid w:val="002843F5"/>
    <w:rsid w:val="00291993"/>
    <w:rsid w:val="0029617E"/>
    <w:rsid w:val="002976B4"/>
    <w:rsid w:val="002C527E"/>
    <w:rsid w:val="002D4DBC"/>
    <w:rsid w:val="002D50C1"/>
    <w:rsid w:val="002E1DE1"/>
    <w:rsid w:val="002F12DC"/>
    <w:rsid w:val="00301E4E"/>
    <w:rsid w:val="00303596"/>
    <w:rsid w:val="003147F3"/>
    <w:rsid w:val="0031489C"/>
    <w:rsid w:val="00315B9D"/>
    <w:rsid w:val="00324EDA"/>
    <w:rsid w:val="003655A0"/>
    <w:rsid w:val="00374903"/>
    <w:rsid w:val="003775D0"/>
    <w:rsid w:val="00382BFF"/>
    <w:rsid w:val="003B4438"/>
    <w:rsid w:val="003B5902"/>
    <w:rsid w:val="003C1BCB"/>
    <w:rsid w:val="003C1DD8"/>
    <w:rsid w:val="00404D5D"/>
    <w:rsid w:val="00415586"/>
    <w:rsid w:val="00416028"/>
    <w:rsid w:val="004250B3"/>
    <w:rsid w:val="004305F5"/>
    <w:rsid w:val="0044088A"/>
    <w:rsid w:val="00444D98"/>
    <w:rsid w:val="00463625"/>
    <w:rsid w:val="00463C2C"/>
    <w:rsid w:val="00476B2D"/>
    <w:rsid w:val="004A2968"/>
    <w:rsid w:val="004D0964"/>
    <w:rsid w:val="005042BC"/>
    <w:rsid w:val="005061C4"/>
    <w:rsid w:val="00514E86"/>
    <w:rsid w:val="00517701"/>
    <w:rsid w:val="00536C82"/>
    <w:rsid w:val="00540663"/>
    <w:rsid w:val="00547829"/>
    <w:rsid w:val="00551945"/>
    <w:rsid w:val="00563CFF"/>
    <w:rsid w:val="0058342A"/>
    <w:rsid w:val="005D3029"/>
    <w:rsid w:val="005D3178"/>
    <w:rsid w:val="006008C2"/>
    <w:rsid w:val="00602B5E"/>
    <w:rsid w:val="00621685"/>
    <w:rsid w:val="00655BDE"/>
    <w:rsid w:val="00666609"/>
    <w:rsid w:val="00674A46"/>
    <w:rsid w:val="006759E9"/>
    <w:rsid w:val="00692473"/>
    <w:rsid w:val="00696FA2"/>
    <w:rsid w:val="006C55ED"/>
    <w:rsid w:val="006D7538"/>
    <w:rsid w:val="006F06DD"/>
    <w:rsid w:val="006F686F"/>
    <w:rsid w:val="006F6B98"/>
    <w:rsid w:val="0070183A"/>
    <w:rsid w:val="007121D0"/>
    <w:rsid w:val="0071546E"/>
    <w:rsid w:val="0076550E"/>
    <w:rsid w:val="00771B16"/>
    <w:rsid w:val="00774FF3"/>
    <w:rsid w:val="0077695A"/>
    <w:rsid w:val="007774FA"/>
    <w:rsid w:val="007E496B"/>
    <w:rsid w:val="007E7A96"/>
    <w:rsid w:val="0082567B"/>
    <w:rsid w:val="00827331"/>
    <w:rsid w:val="008556A8"/>
    <w:rsid w:val="00871DF8"/>
    <w:rsid w:val="008A3667"/>
    <w:rsid w:val="008A46F3"/>
    <w:rsid w:val="008C786B"/>
    <w:rsid w:val="008E1956"/>
    <w:rsid w:val="008E2D54"/>
    <w:rsid w:val="008E7024"/>
    <w:rsid w:val="008F4D23"/>
    <w:rsid w:val="009024D9"/>
    <w:rsid w:val="00902BD2"/>
    <w:rsid w:val="009378F8"/>
    <w:rsid w:val="00941B68"/>
    <w:rsid w:val="009518B9"/>
    <w:rsid w:val="009604C6"/>
    <w:rsid w:val="00963BEF"/>
    <w:rsid w:val="009804B7"/>
    <w:rsid w:val="009A4947"/>
    <w:rsid w:val="009A7E6D"/>
    <w:rsid w:val="009B61B3"/>
    <w:rsid w:val="009D75AA"/>
    <w:rsid w:val="009F1157"/>
    <w:rsid w:val="00A1110D"/>
    <w:rsid w:val="00A17F08"/>
    <w:rsid w:val="00A20C3E"/>
    <w:rsid w:val="00A23860"/>
    <w:rsid w:val="00A27B14"/>
    <w:rsid w:val="00A31DC6"/>
    <w:rsid w:val="00A37822"/>
    <w:rsid w:val="00A40262"/>
    <w:rsid w:val="00A409FB"/>
    <w:rsid w:val="00A45DBB"/>
    <w:rsid w:val="00A47C39"/>
    <w:rsid w:val="00A53700"/>
    <w:rsid w:val="00A60EF0"/>
    <w:rsid w:val="00A62D50"/>
    <w:rsid w:val="00A678B0"/>
    <w:rsid w:val="00A73AD5"/>
    <w:rsid w:val="00A73B22"/>
    <w:rsid w:val="00A779BD"/>
    <w:rsid w:val="00A8422E"/>
    <w:rsid w:val="00AB1780"/>
    <w:rsid w:val="00AB4F8B"/>
    <w:rsid w:val="00AC452C"/>
    <w:rsid w:val="00AC456E"/>
    <w:rsid w:val="00AC7A14"/>
    <w:rsid w:val="00AD096F"/>
    <w:rsid w:val="00AD157D"/>
    <w:rsid w:val="00AF008C"/>
    <w:rsid w:val="00AF3EBC"/>
    <w:rsid w:val="00B1485A"/>
    <w:rsid w:val="00B27A7A"/>
    <w:rsid w:val="00B328CD"/>
    <w:rsid w:val="00B36F4B"/>
    <w:rsid w:val="00B4577F"/>
    <w:rsid w:val="00B54BB1"/>
    <w:rsid w:val="00B7043B"/>
    <w:rsid w:val="00B71BA8"/>
    <w:rsid w:val="00B86B0B"/>
    <w:rsid w:val="00BB1150"/>
    <w:rsid w:val="00BC027E"/>
    <w:rsid w:val="00BC5DF0"/>
    <w:rsid w:val="00BE6155"/>
    <w:rsid w:val="00BF32F4"/>
    <w:rsid w:val="00BF4390"/>
    <w:rsid w:val="00BF53A4"/>
    <w:rsid w:val="00BF77D7"/>
    <w:rsid w:val="00BF78A7"/>
    <w:rsid w:val="00C020FF"/>
    <w:rsid w:val="00C344AB"/>
    <w:rsid w:val="00C57DC2"/>
    <w:rsid w:val="00C740FE"/>
    <w:rsid w:val="00C81939"/>
    <w:rsid w:val="00C95674"/>
    <w:rsid w:val="00C977BE"/>
    <w:rsid w:val="00CB42C2"/>
    <w:rsid w:val="00CC010B"/>
    <w:rsid w:val="00CD0F0A"/>
    <w:rsid w:val="00CD7644"/>
    <w:rsid w:val="00CD7E57"/>
    <w:rsid w:val="00D075C7"/>
    <w:rsid w:val="00D24319"/>
    <w:rsid w:val="00D24694"/>
    <w:rsid w:val="00D31DA1"/>
    <w:rsid w:val="00D41348"/>
    <w:rsid w:val="00D45559"/>
    <w:rsid w:val="00D56D2A"/>
    <w:rsid w:val="00D63753"/>
    <w:rsid w:val="00D778C7"/>
    <w:rsid w:val="00D80B60"/>
    <w:rsid w:val="00DB014A"/>
    <w:rsid w:val="00DD5791"/>
    <w:rsid w:val="00DE1A35"/>
    <w:rsid w:val="00DE6DC8"/>
    <w:rsid w:val="00DF74B0"/>
    <w:rsid w:val="00E027FE"/>
    <w:rsid w:val="00E10EB1"/>
    <w:rsid w:val="00E1482E"/>
    <w:rsid w:val="00E17DE6"/>
    <w:rsid w:val="00E20BFB"/>
    <w:rsid w:val="00E650AA"/>
    <w:rsid w:val="00E662E3"/>
    <w:rsid w:val="00E75B0D"/>
    <w:rsid w:val="00E96B17"/>
    <w:rsid w:val="00EA3D78"/>
    <w:rsid w:val="00EA652E"/>
    <w:rsid w:val="00EB1D83"/>
    <w:rsid w:val="00ED5367"/>
    <w:rsid w:val="00F16140"/>
    <w:rsid w:val="00F32A69"/>
    <w:rsid w:val="00F347AC"/>
    <w:rsid w:val="00F351FC"/>
    <w:rsid w:val="00F422EE"/>
    <w:rsid w:val="00F8459F"/>
    <w:rsid w:val="00FB214B"/>
    <w:rsid w:val="00FB296A"/>
    <w:rsid w:val="00FB4D8F"/>
    <w:rsid w:val="00FB7F9B"/>
    <w:rsid w:val="00FC4AA5"/>
    <w:rsid w:val="00FC5148"/>
    <w:rsid w:val="00FE225B"/>
    <w:rsid w:val="00FE5802"/>
    <w:rsid w:val="00FF2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<Relationships xmlns="http://schemas.openxmlformats.org/package/2006/relationships"><Relationship Id="rId1" Target="../customXml/item1.xml" Type="http://schemas.openxmlformats.org/officeDocument/2006/relationships/customXml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48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49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0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1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2.wmf" Type="http://schemas.openxmlformats.org/officeDocument/2006/relationships/image"/><Relationship Id="rId11" Target="media/image2.wmf" Type="http://schemas.openxmlformats.org/officeDocument/2006/relationships/image"/><Relationship Id="rId110" Target="embeddings/oleObject50.bin" Type="http://schemas.openxmlformats.org/officeDocument/2006/relationships/oleObject"/><Relationship Id="rId111" Target="embeddings/oleObject51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2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3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4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5.bin" Type="http://schemas.openxmlformats.org/officeDocument/2006/relationships/oleObject"/><Relationship Id="rId12" Target="embeddings/oleObject2.bin" Type="http://schemas.openxmlformats.org/officeDocument/2006/relationships/oleObject"/><Relationship Id="rId120" Target="media/image57.wmf" Type="http://schemas.openxmlformats.org/officeDocument/2006/relationships/image"/><Relationship Id="rId121" Target="embeddings/oleObject56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7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8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59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0.bin" Type="http://schemas.openxmlformats.org/officeDocument/2006/relationships/oleObject"/><Relationship Id="rId13" Target="media/image3.wmf" Type="http://schemas.openxmlformats.org/officeDocument/2006/relationships/image"/><Relationship Id="rId130" Target="media/image62.wmf" Type="http://schemas.openxmlformats.org/officeDocument/2006/relationships/image"/><Relationship Id="rId131" Target="embeddings/oleObject61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2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3.bin" Type="http://schemas.openxmlformats.org/officeDocument/2006/relationships/oleObject"/><Relationship Id="rId136" Target="embeddings/oleObject64.bin" Type="http://schemas.openxmlformats.org/officeDocument/2006/relationships/oleObject"/><Relationship Id="rId137" Target="header1.xml" Type="http://schemas.openxmlformats.org/officeDocument/2006/relationships/header"/><Relationship Id="rId138" Target="footer1.xml" Type="http://schemas.openxmlformats.org/officeDocument/2006/relationships/footer"/><Relationship Id="rId139" Target="fontTable.xml" Type="http://schemas.openxmlformats.org/officeDocument/2006/relationships/fontTable"/><Relationship Id="rId14" Target="embeddings/oleObject3.bin" Type="http://schemas.openxmlformats.org/officeDocument/2006/relationships/oleObject"/><Relationship Id="rId140" Target="theme/theme1.xml" Type="http://schemas.openxmlformats.org/officeDocument/2006/relationships/theme"/><Relationship Id="rId15" Target="media/image4.wmf" Type="http://schemas.openxmlformats.org/officeDocument/2006/relationships/image"/><Relationship Id="rId16" Target="embeddings/oleObject4.bin" Type="http://schemas.openxmlformats.org/officeDocument/2006/relationships/oleObject"/><Relationship Id="rId17" Target="media/image5.wmf" Type="http://schemas.openxmlformats.org/officeDocument/2006/relationships/image"/><Relationship Id="rId18" Target="embeddings/oleObject5.bin" Type="http://schemas.openxmlformats.org/officeDocument/2006/relationships/oleObject"/><Relationship Id="rId19" Target="media/image6.wmf" Type="http://schemas.openxmlformats.org/officeDocument/2006/relationships/image"/><Relationship Id="rId2" Target="numbering.xml" Type="http://schemas.openxmlformats.org/officeDocument/2006/relationships/numbering"/><Relationship Id="rId20" Target="embeddings/oleObject6.bin" Type="http://schemas.openxmlformats.org/officeDocument/2006/relationships/oleObject"/><Relationship Id="rId21" Target="media/image7.wmf" Type="http://schemas.openxmlformats.org/officeDocument/2006/relationships/image"/><Relationship Id="rId22" Target="embeddings/oleObject7.bin" Type="http://schemas.openxmlformats.org/officeDocument/2006/relationships/oleObject"/><Relationship Id="rId23" Target="media/image8.wmf" Type="http://schemas.openxmlformats.org/officeDocument/2006/relationships/image"/><Relationship Id="rId24" Target="embeddings/oleObject8.bin" Type="http://schemas.openxmlformats.org/officeDocument/2006/relationships/oleObject"/><Relationship Id="rId25" Target="media/image9.wmf" Type="http://schemas.openxmlformats.org/officeDocument/2006/relationships/image"/><Relationship Id="rId26" Target="embeddings/oleObject9.bin" Type="http://schemas.openxmlformats.org/officeDocument/2006/relationships/oleObject"/><Relationship Id="rId27" Target="media/image10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1.wmf" Type="http://schemas.openxmlformats.org/officeDocument/2006/relationships/image"/><Relationship Id="rId3" Target="styles.xml" Type="http://schemas.openxmlformats.org/officeDocument/2006/relationships/styles"/><Relationship Id="rId30" Target="embeddings/oleObject11.bin" Type="http://schemas.openxmlformats.org/officeDocument/2006/relationships/oleObject"/><Relationship Id="rId31" Target="media/image12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3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4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5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6.png" Type="http://schemas.openxmlformats.org/officeDocument/2006/relationships/image"/><Relationship Id="rId4" Target="stylesWithEffects.xml" Type="http://schemas.microsoft.com/office/2007/relationships/stylesWithEffects"/><Relationship Id="rId40" Target="media/image17.wmf" Type="http://schemas.openxmlformats.org/officeDocument/2006/relationships/image"/><Relationship Id="rId41" Target="embeddings/oleObject16.bin" Type="http://schemas.openxmlformats.org/officeDocument/2006/relationships/oleObject"/><Relationship Id="rId42" Target="media/image18.emf" Type="http://schemas.openxmlformats.org/officeDocument/2006/relationships/image"/><Relationship Id="rId43" Target="media/image19.wmf" Type="http://schemas.openxmlformats.org/officeDocument/2006/relationships/image"/><Relationship Id="rId44" Target="embeddings/oleObject17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8.bin" Type="http://schemas.openxmlformats.org/officeDocument/2006/relationships/oleObject"/><Relationship Id="rId47" Target="media/image21.wmf" Type="http://schemas.openxmlformats.org/officeDocument/2006/relationships/image"/><Relationship Id="rId48" Target="embeddings/oleObject19.bin" Type="http://schemas.openxmlformats.org/officeDocument/2006/relationships/oleObject"/><Relationship Id="rId49" Target="media/image22.wmf" Type="http://schemas.openxmlformats.org/officeDocument/2006/relationships/image"/><Relationship Id="rId5" Target="settings.xml" Type="http://schemas.openxmlformats.org/officeDocument/2006/relationships/settings"/><Relationship Id="rId50" Target="embeddings/oleObject20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1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2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3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4.bin" Type="http://schemas.openxmlformats.org/officeDocument/2006/relationships/oleObject"/><Relationship Id="rId59" Target="media/image27.wmf" Type="http://schemas.openxmlformats.org/officeDocument/2006/relationships/image"/><Relationship Id="rId6" Target="webSettings.xml" Type="http://schemas.openxmlformats.org/officeDocument/2006/relationships/webSettings"/><Relationship Id="rId60" Target="embeddings/oleObject25.bin" Type="http://schemas.openxmlformats.org/officeDocument/2006/relationships/oleObject"/><Relationship Id="rId61" Target="media/image28.png" Type="http://schemas.openxmlformats.org/officeDocument/2006/relationships/image"/><Relationship Id="rId62" Target="media/image29.wmf" Type="http://schemas.openxmlformats.org/officeDocument/2006/relationships/image"/><Relationship Id="rId63" Target="embeddings/oleObject26.bin" Type="http://schemas.openxmlformats.org/officeDocument/2006/relationships/oleObject"/><Relationship Id="rId64" Target="media/image30.wmf" Type="http://schemas.openxmlformats.org/officeDocument/2006/relationships/image"/><Relationship Id="rId65" Target="embeddings/oleObject27.bin" Type="http://schemas.openxmlformats.org/officeDocument/2006/relationships/oleObject"/><Relationship Id="rId66" Target="media/image31.wmf" Type="http://schemas.openxmlformats.org/officeDocument/2006/relationships/image"/><Relationship Id="rId67" Target="embeddings/oleObject28.bin" Type="http://schemas.openxmlformats.org/officeDocument/2006/relationships/oleObject"/><Relationship Id="rId68" Target="media/image32.wmf" Type="http://schemas.openxmlformats.org/officeDocument/2006/relationships/image"/><Relationship Id="rId69" Target="embeddings/oleObject29.bin" Type="http://schemas.openxmlformats.org/officeDocument/2006/relationships/oleObject"/><Relationship Id="rId7" Target="footnotes.xml" Type="http://schemas.openxmlformats.org/officeDocument/2006/relationships/footnotes"/><Relationship Id="rId70" Target="media/image33.wmf" Type="http://schemas.openxmlformats.org/officeDocument/2006/relationships/image"/><Relationship Id="rId71" Target="embeddings/oleObject30.bin" Type="http://schemas.openxmlformats.org/officeDocument/2006/relationships/oleObject"/><Relationship Id="rId72" Target="media/image34.wmf" Type="http://schemas.openxmlformats.org/officeDocument/2006/relationships/image"/><Relationship Id="rId73" Target="embeddings/oleObject31.bin" Type="http://schemas.openxmlformats.org/officeDocument/2006/relationships/oleObject"/><Relationship Id="rId74" Target="media/image35.wmf" Type="http://schemas.openxmlformats.org/officeDocument/2006/relationships/image"/><Relationship Id="rId75" Target="embeddings/oleObject32.bin" Type="http://schemas.openxmlformats.org/officeDocument/2006/relationships/oleObject"/><Relationship Id="rId76" Target="media/image36.wmf" Type="http://schemas.openxmlformats.org/officeDocument/2006/relationships/image"/><Relationship Id="rId77" Target="embeddings/oleObject33.bin" Type="http://schemas.openxmlformats.org/officeDocument/2006/relationships/oleObject"/><Relationship Id="rId78" Target="media/image37.emf" Type="http://schemas.openxmlformats.org/officeDocument/2006/relationships/image"/><Relationship Id="rId79" Target="media/image38.wmf" Type="http://schemas.openxmlformats.org/officeDocument/2006/relationships/image"/><Relationship Id="rId8" Target="endnotes.xml" Type="http://schemas.openxmlformats.org/officeDocument/2006/relationships/endnotes"/><Relationship Id="rId80" Target="embeddings/oleObject34.bin" Type="http://schemas.openxmlformats.org/officeDocument/2006/relationships/oleObject"/><Relationship Id="rId81" Target="media/image39.wmf" Type="http://schemas.openxmlformats.org/officeDocument/2006/relationships/image"/><Relationship Id="rId82" Target="embeddings/oleObject35.bin" Type="http://schemas.openxmlformats.org/officeDocument/2006/relationships/oleObject"/><Relationship Id="rId83" Target="media/image40.wmf" Type="http://schemas.openxmlformats.org/officeDocument/2006/relationships/image"/><Relationship Id="rId84" Target="embeddings/oleObject36.bin" Type="http://schemas.openxmlformats.org/officeDocument/2006/relationships/oleObject"/><Relationship Id="rId85" Target="media/image41.wmf" Type="http://schemas.openxmlformats.org/officeDocument/2006/relationships/image"/><Relationship Id="rId86" Target="embeddings/oleObject37.bin" Type="http://schemas.openxmlformats.org/officeDocument/2006/relationships/oleObject"/><Relationship Id="rId87" Target="embeddings/oleObject38.bin" Type="http://schemas.openxmlformats.org/officeDocument/2006/relationships/oleObject"/><Relationship Id="rId88" Target="media/image42.wmf" Type="http://schemas.openxmlformats.org/officeDocument/2006/relationships/image"/><Relationship Id="rId89" Target="embeddings/oleObject39.bin" Type="http://schemas.openxmlformats.org/officeDocument/2006/relationships/oleObject"/><Relationship Id="rId9" Target="media/image1.wmf" Type="http://schemas.openxmlformats.org/officeDocument/2006/relationships/image"/><Relationship Id="rId90" Target="embeddings/oleObject40.bin" Type="http://schemas.openxmlformats.org/officeDocument/2006/relationships/oleObject"/><Relationship Id="rId91" Target="media/image43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4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5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6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7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arget="itemProps1.xml" Type="http://schemas.openxmlformats.org/officeDocument/2006/relationships/customXmlProps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DF327-C19A-4840-A2FA-EEA1EB422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05</Words>
  <Characters>3449</Characters>
  <Application>Microsoft Office Word</Application>
  <DocSecurity>0</DocSecurity>
  <Lines>28</Lines>
  <Paragraphs>8</Paragraphs>
  <ScaleCrop>false</ScaleCrop>
  <Company>thuvienhoclieu.com</Company>
  <LinksUpToDate>false</LinksUpToDate>
  <CharactersWithSpaces>4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11-18T05:38:00Z</dcterms:created>
  <dc:creator>tailieu123.edu.vn</dc:creator>
  <dc:description>Đề ôn thi giữa HK1 Toán 7 năm 2022-2023 có đáp án và ma trận-Đề 3 được soạn dưới dạng file Word và PDF gồm 4 trang. Các bạn xem và tải về ở dưới.</dc:description>
  <dcterms:modified xsi:type="dcterms:W3CDTF">2022-11-18T05:39:00Z</dcterms:modified>
  <cp:revision>1</cp:revision>
  <dc:title>Đề Ôn Thi Giữa HK1 Toán 7 Năm 2022-2023 Có Đáp Án-Đề 3</dc:title>
</cp:coreProperties>
</file>